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3655B" w:rsidRDefault="00A3655B" w:rsidP="00A3655B">
      <w:pPr>
        <w:ind w:right="-720"/>
        <w:rPr>
          <w:sz w:val="28"/>
          <w:szCs w:val="28"/>
        </w:rPr>
      </w:pPr>
      <w:bookmarkStart w:id="0" w:name="_GoBack"/>
      <w:bookmarkEnd w:id="0"/>
      <w:r>
        <w:rPr>
          <w:sz w:val="28"/>
          <w:szCs w:val="28"/>
          <w:u w:val="single"/>
        </w:rPr>
        <w:t>Assignment #</w:t>
      </w:r>
      <w:r w:rsidRPr="00604ED9">
        <w:rPr>
          <w:sz w:val="28"/>
          <w:szCs w:val="28"/>
          <w:u w:val="single"/>
        </w:rPr>
        <w:t>7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</w:p>
    <w:p w:rsidR="00A3655B" w:rsidRDefault="00A3655B" w:rsidP="00A3655B">
      <w:pPr>
        <w:ind w:right="-720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54D54B9" wp14:editId="22B81135">
                <wp:simplePos x="0" y="0"/>
                <wp:positionH relativeFrom="column">
                  <wp:posOffset>-958215</wp:posOffset>
                </wp:positionH>
                <wp:positionV relativeFrom="paragraph">
                  <wp:posOffset>135890</wp:posOffset>
                </wp:positionV>
                <wp:extent cx="3268345" cy="5561965"/>
                <wp:effectExtent l="13335" t="12065" r="13970" b="7620"/>
                <wp:wrapNone/>
                <wp:docPr id="4" name="Rectangl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268345" cy="556196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" o:spid="_x0000_s1026" style="position:absolute;margin-left:-75.45pt;margin-top:10.7pt;width:257.35pt;height:437.9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" filled="f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A78DA20" wp14:editId="5954B61F">
                <wp:simplePos x="0" y="0"/>
                <wp:positionH relativeFrom="column">
                  <wp:posOffset>593090</wp:posOffset>
                </wp:positionH>
                <wp:positionV relativeFrom="paragraph">
                  <wp:posOffset>135890</wp:posOffset>
                </wp:positionV>
                <wp:extent cx="1339215" cy="4906645"/>
                <wp:effectExtent l="2540" t="0" r="0" b="3810"/>
                <wp:wrapNone/>
                <wp:docPr id="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39215" cy="49066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3655B" w:rsidRDefault="00A3655B" w:rsidP="00A3655B">
                            <w:r w:rsidRPr="0006051A">
                              <w:rPr>
                                <w:position w:val="-122"/>
                              </w:rPr>
                              <w:object w:dxaOrig="2180" w:dyaOrig="906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91pt;height:379.15pt" o:ole="">
                                  <v:imagedata r:id="rId5" o:title=""/>
                                </v:shape>
                                <o:OLEObject Type="Embed" ProgID="Equation.DSMT4" ShapeID="_x0000_i1026" DrawAspect="Content" ObjectID="_1396256528" r:id="rId6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margin-left:46.7pt;margin-top:10.7pt;width:105.45pt;height:386.35pt;z-index:2516613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" filled="f" stroked="f">
                <v:textbox style="mso-fit-shape-to-text:t">
                  <w:txbxContent>
                    <w:p w:rsidR="00A3655B" w:rsidRDefault="00A3655B" w:rsidP="00A3655B">
                      <w:r w:rsidRPr="0006051A">
                        <w:rPr>
                          <w:position w:val="-122"/>
                        </w:rPr>
                        <w:object w:dxaOrig="2180" w:dyaOrig="9060">
                          <v:shape id="_x0000_i1025" type="#_x0000_t75" style="width:91pt;height:379.15pt" o:ole="">
                            <v:imagedata r:id="rId7" o:title=""/>
                          </v:shape>
                          <o:OLEObject Type="Embed" ProgID="Equation.DSMT4" ShapeID="_x0000_i1025" DrawAspect="Content" ObjectID="_1396244709" r:id="rId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8"/>
          <w:szCs w:val="28"/>
          <w:u w:val="single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1DB9B74" wp14:editId="00E782F7">
                <wp:simplePos x="0" y="0"/>
                <wp:positionH relativeFrom="column">
                  <wp:posOffset>-958215</wp:posOffset>
                </wp:positionH>
                <wp:positionV relativeFrom="paragraph">
                  <wp:posOffset>135890</wp:posOffset>
                </wp:positionV>
                <wp:extent cx="1458595" cy="5081905"/>
                <wp:effectExtent l="3810" t="0" r="0" b="381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58595" cy="50819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3655B" w:rsidRDefault="00A3655B" w:rsidP="00A3655B">
                            <w:r w:rsidRPr="00AC26FC">
                              <w:rPr>
                                <w:position w:val="-200"/>
                              </w:rPr>
                              <w:object w:dxaOrig="2380" w:dyaOrig="9300">
                                <v:shape id="_x0000_i1028" type="#_x0000_t75" style="width:100.45pt;height:392.95pt" o:ole="">
                                  <v:imagedata r:id="rId9" o:title=""/>
                                </v:shape>
                                <o:OLEObject Type="Embed" ProgID="Equation.DSMT4" ShapeID="_x0000_i1028" DrawAspect="Content" ObjectID="_1396256529" r:id="rId10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" o:spid="_x0000_s1027" type="#_x0000_t202" style="position:absolute;margin-left:-75.45pt;margin-top:10.7pt;width:114.85pt;height:400.15pt;z-index:2516602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" filled="f" stroked="f">
                <v:textbox style="mso-fit-shape-to-text:t">
                  <w:txbxContent>
                    <w:p w:rsidR="00A3655B" w:rsidRDefault="00A3655B" w:rsidP="00A3655B">
                      <w:r w:rsidRPr="00AC26FC">
                        <w:rPr>
                          <w:position w:val="-200"/>
                        </w:rPr>
                        <w:object w:dxaOrig="2380" w:dyaOrig="9300">
                          <v:shape id="_x0000_i1026" type="#_x0000_t75" style="width:100.45pt;height:392.95pt" o:ole="">
                            <v:imagedata r:id="rId11" o:title=""/>
                          </v:shape>
                          <o:OLEObject Type="Embed" ProgID="Equation.DSMT4" ShapeID="_x0000_i1026" DrawAspect="Content" ObjectID="_1396244710" r:id="rId1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A3655B" w:rsidRDefault="00A3655B" w:rsidP="00A3655B">
      <w:pPr>
        <w:ind w:right="-720"/>
        <w:rPr>
          <w:sz w:val="28"/>
          <w:szCs w:val="28"/>
        </w:rPr>
      </w:pPr>
    </w:p>
    <w:p w:rsidR="00A3655B" w:rsidRDefault="00A3655B" w:rsidP="00A3655B">
      <w:pPr>
        <w:ind w:right="-720"/>
        <w:rPr>
          <w:sz w:val="28"/>
          <w:szCs w:val="28"/>
        </w:rPr>
      </w:pPr>
    </w:p>
    <w:p w:rsidR="00A3655B" w:rsidRDefault="00A3655B" w:rsidP="00A3655B">
      <w:pPr>
        <w:ind w:right="-720"/>
        <w:rPr>
          <w:sz w:val="28"/>
          <w:szCs w:val="28"/>
        </w:rPr>
      </w:pPr>
    </w:p>
    <w:p w:rsidR="00A3655B" w:rsidRDefault="00A3655B" w:rsidP="00A3655B">
      <w:pPr>
        <w:ind w:right="-720"/>
        <w:rPr>
          <w:sz w:val="28"/>
          <w:szCs w:val="28"/>
        </w:rPr>
      </w:pPr>
    </w:p>
    <w:p w:rsidR="00A3655B" w:rsidRDefault="00A3655B" w:rsidP="00A3655B">
      <w:pPr>
        <w:ind w:right="-720"/>
        <w:rPr>
          <w:sz w:val="28"/>
          <w:szCs w:val="28"/>
        </w:rPr>
      </w:pPr>
    </w:p>
    <w:p w:rsidR="00A3655B" w:rsidRDefault="00A3655B" w:rsidP="00A3655B">
      <w:pPr>
        <w:ind w:right="-720"/>
        <w:rPr>
          <w:sz w:val="28"/>
          <w:szCs w:val="28"/>
        </w:rPr>
      </w:pPr>
    </w:p>
    <w:p w:rsidR="00A3655B" w:rsidRDefault="00A3655B" w:rsidP="00A3655B">
      <w:pPr>
        <w:ind w:right="-720"/>
        <w:rPr>
          <w:sz w:val="28"/>
          <w:szCs w:val="28"/>
        </w:rPr>
      </w:pPr>
    </w:p>
    <w:p w:rsidR="00A3655B" w:rsidRDefault="00A3655B" w:rsidP="00A3655B">
      <w:pPr>
        <w:ind w:right="-720"/>
        <w:rPr>
          <w:sz w:val="28"/>
          <w:szCs w:val="28"/>
        </w:rPr>
      </w:pPr>
    </w:p>
    <w:p w:rsidR="00A3655B" w:rsidRDefault="00A3655B" w:rsidP="00A3655B">
      <w:pPr>
        <w:ind w:right="-720"/>
        <w:rPr>
          <w:sz w:val="28"/>
          <w:szCs w:val="28"/>
        </w:rPr>
      </w:pPr>
    </w:p>
    <w:p w:rsidR="00A3655B" w:rsidRDefault="00A3655B" w:rsidP="00A3655B">
      <w:pPr>
        <w:ind w:right="-720"/>
        <w:rPr>
          <w:sz w:val="28"/>
          <w:szCs w:val="28"/>
        </w:rPr>
      </w:pPr>
    </w:p>
    <w:p w:rsidR="00A3655B" w:rsidRDefault="00A3655B" w:rsidP="00A3655B">
      <w:pPr>
        <w:ind w:right="-720"/>
        <w:rPr>
          <w:sz w:val="28"/>
          <w:szCs w:val="28"/>
        </w:rPr>
      </w:pPr>
    </w:p>
    <w:p w:rsidR="00A3655B" w:rsidRDefault="00A3655B" w:rsidP="00A3655B">
      <w:pPr>
        <w:ind w:right="-720"/>
        <w:rPr>
          <w:sz w:val="28"/>
          <w:szCs w:val="28"/>
        </w:rPr>
      </w:pPr>
    </w:p>
    <w:p w:rsidR="00A3655B" w:rsidRDefault="00A3655B" w:rsidP="00A3655B">
      <w:pPr>
        <w:ind w:right="-720"/>
        <w:rPr>
          <w:sz w:val="28"/>
          <w:szCs w:val="28"/>
        </w:rPr>
      </w:pPr>
    </w:p>
    <w:p w:rsidR="00A3655B" w:rsidRDefault="00A3655B" w:rsidP="00A3655B">
      <w:pPr>
        <w:ind w:right="-720"/>
        <w:rPr>
          <w:sz w:val="28"/>
          <w:szCs w:val="28"/>
        </w:rPr>
      </w:pPr>
    </w:p>
    <w:p w:rsidR="00A3655B" w:rsidRDefault="00A3655B" w:rsidP="00A3655B">
      <w:pPr>
        <w:ind w:right="-720"/>
        <w:rPr>
          <w:sz w:val="28"/>
          <w:szCs w:val="28"/>
        </w:rPr>
      </w:pPr>
    </w:p>
    <w:p w:rsidR="00A3655B" w:rsidRDefault="00A3655B" w:rsidP="00A3655B">
      <w:pPr>
        <w:ind w:right="-720"/>
        <w:rPr>
          <w:sz w:val="28"/>
          <w:szCs w:val="28"/>
        </w:rPr>
      </w:pPr>
    </w:p>
    <w:p w:rsidR="00A3655B" w:rsidRDefault="00A3655B" w:rsidP="00A3655B">
      <w:pPr>
        <w:ind w:right="-720"/>
        <w:rPr>
          <w:sz w:val="28"/>
          <w:szCs w:val="28"/>
        </w:rPr>
      </w:pPr>
    </w:p>
    <w:p w:rsidR="00A3655B" w:rsidRDefault="00A3655B" w:rsidP="00A3655B">
      <w:pPr>
        <w:ind w:right="-720"/>
        <w:rPr>
          <w:sz w:val="28"/>
          <w:szCs w:val="28"/>
        </w:rPr>
      </w:pPr>
    </w:p>
    <w:p w:rsidR="00007D10" w:rsidRDefault="00007D10"/>
    <w:sectPr w:rsidR="00007D10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3655B"/>
    <w:rsid w:val="00007D10"/>
    <w:rsid w:val="00790506"/>
    <w:rsid w:val="00A365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0.wmf"/><Relationship Id="rId12" Type="http://schemas.openxmlformats.org/officeDocument/2006/relationships/oleObject" Target="embeddings/oleObject4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20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6</Words>
  <Characters>38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tripamer</dc:creator>
  <cp:keywords/>
  <dc:description/>
  <cp:lastModifiedBy>cnowak</cp:lastModifiedBy>
  <cp:revision>2</cp:revision>
  <dcterms:created xsi:type="dcterms:W3CDTF">2012-04-18T17:16:00Z</dcterms:created>
  <dcterms:modified xsi:type="dcterms:W3CDTF">2012-04-18T17:16:00Z</dcterms:modified>
</cp:coreProperties>
</file>